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334" w:rsidRPr="00604334" w:rsidRDefault="00604334" w:rsidP="00604334">
      <w:pPr>
        <w:tabs>
          <w:tab w:val="left" w:pos="900"/>
        </w:tabs>
        <w:spacing w:after="0"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6043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Требования к </w:t>
      </w:r>
      <w:r w:rsidR="004274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курсовой работе </w:t>
      </w:r>
      <w:r w:rsidRPr="006043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о дисциплине </w:t>
      </w:r>
      <w:r w:rsidR="004274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</w:r>
      <w:r w:rsidRPr="006043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«</w:t>
      </w:r>
      <w:r w:rsidR="004274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Прикладное программное обеспечение </w:t>
      </w:r>
      <w:r w:rsidR="003C758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/>
      </w:r>
      <w:r w:rsidR="0042747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ля математических исследований</w:t>
      </w:r>
      <w:r w:rsidRPr="0060433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»</w:t>
      </w:r>
    </w:p>
    <w:p w:rsidR="00604334" w:rsidRDefault="000F42BA" w:rsidP="007A3391">
      <w:pPr>
        <w:tabs>
          <w:tab w:val="left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ъем работы 2</w:t>
      </w:r>
      <w:r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5</w:t>
      </w:r>
      <w:r w:rsidR="00427470">
        <w:rPr>
          <w:rFonts w:ascii="Times New Roman" w:eastAsia="Times New Roman" w:hAnsi="Times New Roman" w:cs="Times New Roman"/>
          <w:sz w:val="28"/>
          <w:szCs w:val="28"/>
          <w:lang w:eastAsia="ru-RU"/>
        </w:rPr>
        <w:t>-3</w:t>
      </w:r>
      <w:r w:rsidR="0060433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5 страниц. </w:t>
      </w:r>
      <w:r w:rsidR="0072699C" w:rsidRPr="0072699C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я авторского текста (оригинальности)</w:t>
      </w:r>
      <w:r w:rsidR="004274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олее 6</w:t>
      </w:r>
      <w:r w:rsidR="0072699C">
        <w:rPr>
          <w:rFonts w:ascii="Times New Roman" w:eastAsia="Times New Roman" w:hAnsi="Times New Roman" w:cs="Times New Roman"/>
          <w:sz w:val="28"/>
          <w:szCs w:val="28"/>
          <w:lang w:eastAsia="ru-RU"/>
        </w:rPr>
        <w:t>0%.</w:t>
      </w:r>
      <w:r w:rsidR="004376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2747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дание </w:t>
      </w:r>
      <w:r w:rsidR="004376A9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иложении А.</w:t>
      </w:r>
      <w:r w:rsidR="00225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27470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может быть изменено</w:t>
      </w:r>
      <w:r w:rsidR="00225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AF17D0" w:rsidRP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по</w:t>
      </w:r>
      <w:r w:rsidR="00225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гласован</w:t>
      </w:r>
      <w:r w:rsid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ию</w:t>
      </w:r>
      <w:r w:rsidR="0022553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преподавателем.</w:t>
      </w:r>
    </w:p>
    <w:p w:rsidR="007A3391" w:rsidRPr="0072699C" w:rsidRDefault="007A3391" w:rsidP="007A3391">
      <w:pPr>
        <w:tabs>
          <w:tab w:val="left" w:pos="90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щие положения оформления текстовых документов должны соответствовать требованиям ГОСТ 2.105 – 95 </w:t>
      </w:r>
      <w:r w:rsid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Единая система конструкторской документации</w:t>
      </w:r>
      <w:r w:rsid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ГОСТ 7.32 – 2001 </w:t>
      </w:r>
      <w:r w:rsid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Отчет о научно-исследовательской работе</w:t>
      </w:r>
      <w:r w:rsidR="00AF17D0">
        <w:rPr>
          <w:rFonts w:ascii="Times New Roman" w:eastAsia="Times New Roman" w:hAnsi="Times New Roman" w:cs="Times New Roman"/>
          <w:sz w:val="28"/>
          <w:szCs w:val="28"/>
          <w:lang w:eastAsia="ru-RU"/>
        </w:rPr>
        <w:t>)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22553A" w:rsidRDefault="0022553A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7A3391" w:rsidRPr="007A3391" w:rsidRDefault="00340216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340216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авила оформления</w:t>
      </w:r>
    </w:p>
    <w:p w:rsidR="007A3391" w:rsidRPr="00071CB4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овые документы должны выполняться на листах белой бумаги формата А4 (210</w:t>
      </w:r>
      <w:r w:rsidR="00EF0B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A33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97 мм) по ГОСТ 2.301 – 68 на одной стороне листа. </w:t>
      </w:r>
    </w:p>
    <w:p w:rsidR="007A3391" w:rsidRPr="007A3391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 следует печатать, соблюдая следующие размеры полей: правое – 10 мм, верхнее, левое и нижнее – 20 мм.</w:t>
      </w:r>
    </w:p>
    <w:p w:rsidR="007A3391" w:rsidRPr="007A3391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Титульный лист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олж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н выполнят</w:t>
      </w:r>
      <w:r w:rsidR="00D31A34">
        <w:rPr>
          <w:rFonts w:ascii="Times New Roman" w:eastAsia="Times New Roman" w:hAnsi="Times New Roman" w:cs="Times New Roman"/>
          <w:sz w:val="28"/>
          <w:szCs w:val="28"/>
          <w:lang w:eastAsia="ru-RU"/>
        </w:rPr>
        <w:t>ься в соответствии с приложение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="004376A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31A34" w:rsidRDefault="00D31A34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кумент </w:t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ж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н быть сброшюрован</w:t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апку формата А4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7A3391" w:rsidRPr="007A3391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овые документы выполняются печатным способом через полтора интервала шрифтом черного цвета кегль 14.</w:t>
      </w:r>
    </w:p>
    <w:p w:rsidR="007A3391" w:rsidRPr="007A3391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решается использовать компьютерные возможности акцентирования внимания на определенных терминах, заголовках разделов, формулах, теоремах, применяя шрифты разной гарнитуры.</w:t>
      </w:r>
    </w:p>
    <w:p w:rsidR="007A3391" w:rsidRPr="007A3391" w:rsidRDefault="007A3391" w:rsidP="00340216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Страницы нумеруются арабскими цифрами, проставляемыми в основной надписи или в центре нижней части листа без точки. Первым листом является титульный лист, который включается в общую нумерацию листов, но номер на нем не ставится.</w:t>
      </w:r>
    </w:p>
    <w:p w:rsidR="0022553A" w:rsidRDefault="0022553A" w:rsidP="0022553A">
      <w:pPr>
        <w:tabs>
          <w:tab w:val="left" w:pos="900"/>
        </w:tabs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0" w:name="_Toc133585200"/>
    </w:p>
    <w:p w:rsidR="007A3391" w:rsidRPr="007A3391" w:rsidRDefault="007A3391" w:rsidP="0022553A">
      <w:pPr>
        <w:tabs>
          <w:tab w:val="left" w:pos="900"/>
        </w:tabs>
        <w:spacing w:after="0" w:line="240" w:lineRule="auto"/>
        <w:ind w:firstLine="709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строение текста</w:t>
      </w:r>
      <w:bookmarkEnd w:id="0"/>
    </w:p>
    <w:p w:rsidR="007A3391" w:rsidRPr="007A3391" w:rsidRDefault="007A3391" w:rsidP="00E8727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екст следует делить на разделы, подразделы, пункты и подпункты.</w:t>
      </w:r>
    </w:p>
    <w:p w:rsidR="00E87275" w:rsidRPr="007A3391" w:rsidRDefault="007A3391" w:rsidP="00B05832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делы </w:t>
      </w:r>
      <w:r w:rsidR="0034021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огут 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иметь порядковую нумерацию в пределах всего текста, за исключением приложений.</w:t>
      </w:r>
      <w:r w:rsidR="00E8727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87275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Заголовки должны четко и кратко отражать содержание разделов, подразделов.</w:t>
      </w:r>
      <w:r w:rsidR="00B058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B05832" w:rsidRPr="00B05832">
        <w:rPr>
          <w:rFonts w:ascii="Times New Roman" w:eastAsia="Times New Roman" w:hAnsi="Times New Roman" w:cs="Times New Roman"/>
          <w:sz w:val="28"/>
          <w:szCs w:val="28"/>
          <w:lang w:eastAsia="ru-RU"/>
        </w:rPr>
        <w:t>Каждый раздел текста рекоменду</w:t>
      </w:r>
      <w:r w:rsidR="00B05832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тся начинать с новой страницы. </w:t>
      </w:r>
      <w:r w:rsidR="00B05832" w:rsidRPr="00B05832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ы «Содержание», «Введение», «Заключение», «Список использованных источников» не нумеруются.</w:t>
      </w:r>
    </w:p>
    <w:p w:rsidR="007A3391" w:rsidRPr="007A3391" w:rsidRDefault="007A3391" w:rsidP="00E8727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зделы, подразделы, пункты и подпункты следует нумеровать арабскими цифрами и записывать с абзацного отступа.</w:t>
      </w:r>
    </w:p>
    <w:p w:rsidR="007A3391" w:rsidRPr="007A3391" w:rsidRDefault="007A3391" w:rsidP="00E8727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одразделы должны иметь порядковые номера в пределах каждого раздела. Номера подразделов состоят из номера раздела и подраздела, разделенных точкой.</w:t>
      </w:r>
    </w:p>
    <w:p w:rsidR="007A3391" w:rsidRPr="007A3391" w:rsidRDefault="007A3391" w:rsidP="00E8727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ункты должны иметь порядковый номер в пределах каждого подраздела.</w:t>
      </w:r>
    </w:p>
    <w:p w:rsidR="007A3391" w:rsidRPr="007A3391" w:rsidRDefault="007A3391" w:rsidP="00E87275">
      <w:pPr>
        <w:tabs>
          <w:tab w:val="left" w:pos="709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номера раздела, подраздела, пункта и подпункта в тексте точку не ставят.</w:t>
      </w: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  <w:lastRenderedPageBreak/>
        <w:t xml:space="preserve"> Пример обозначения разделов, подразделов, пунктов, подпунктов:</w:t>
      </w:r>
    </w:p>
    <w:p w:rsidR="007A3391" w:rsidRPr="007A3391" w:rsidRDefault="00C30644" w:rsidP="004C1882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 Обзор исследуемой проблемы </w:t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(1 – нумерация первого раздела):</w:t>
      </w: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left="64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1.1 Состояние вопроса (1.1 – нумерация первого подраздела первого раздела);</w:t>
      </w: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1143000</wp:posOffset>
                </wp:positionH>
                <wp:positionV relativeFrom="paragraph">
                  <wp:posOffset>81915</wp:posOffset>
                </wp:positionV>
                <wp:extent cx="114300" cy="571500"/>
                <wp:effectExtent l="9525" t="5715" r="9525" b="13335"/>
                <wp:wrapNone/>
                <wp:docPr id="1" name="Правая фигурная скобка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14300" cy="571500"/>
                        </a:xfrm>
                        <a:prstGeom prst="rightBrace">
                          <a:avLst>
                            <a:gd name="adj1" fmla="val 41667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cx="http://schemas.microsoft.com/office/drawing/2014/chartex" xmlns:cx1="http://schemas.microsoft.com/office/drawing/2015/9/8/chartex" xmlns:cx2="http://schemas.microsoft.com/office/drawing/2015/10/21/chartex" xmlns:w15="http://schemas.microsoft.com/office/word/2012/wordml" xmlns:w16se="http://schemas.microsoft.com/office/word/2015/wordml/symex">
            <w:pict>
              <v:shapetype w14:anchorId="3692A294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я фигурная скобка 1" o:spid="_x0000_s1026" type="#_x0000_t88" style="position:absolute;margin-left:90pt;margin-top:6.45pt;width:9pt;height:4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"/>
            </w:pict>
          </mc:Fallback>
        </mc:AlternateConten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1.1.1 …</w:t>
      </w:r>
    </w:p>
    <w:p w:rsidR="007A3391" w:rsidRPr="007A3391" w:rsidRDefault="007A3391" w:rsidP="007A3391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1.1.2 …      (нумерация пунктов первого подраздела первого раздела);</w:t>
      </w:r>
    </w:p>
    <w:p w:rsidR="007A3391" w:rsidRPr="007A3391" w:rsidRDefault="007A3391" w:rsidP="007A3391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1.1.3 …</w:t>
      </w:r>
    </w:p>
    <w:p w:rsidR="007A3391" w:rsidRPr="007A3391" w:rsidRDefault="007A3391" w:rsidP="007A3391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…     …</w:t>
      </w:r>
    </w:p>
    <w:p w:rsidR="007A3391" w:rsidRPr="007A3391" w:rsidRDefault="007A3391" w:rsidP="007A339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1.2   …      (нумерация второго подраздела первого раздела).</w:t>
      </w:r>
    </w:p>
    <w:p w:rsidR="007A3391" w:rsidRPr="007A3391" w:rsidRDefault="007A3391" w:rsidP="007A339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1" w:name="_Toc133585201"/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Иллюстрации</w:t>
      </w:r>
      <w:bookmarkEnd w:id="1"/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люстрации (чертежи, графики, схемы, фотографии и т. п.) следует располагать в тексте непосредственно после текста, в котором они упоминаются впервые, или на следующей странице. Иллюстрации, помещаемые в тексте, должны соответствовать требованиям ГОСТов ЕСКД.</w:t>
      </w:r>
    </w:p>
    <w:p w:rsidR="007A3391" w:rsidRPr="007A3391" w:rsidRDefault="007A3391" w:rsidP="007A3391">
      <w:pPr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Иллюстрации следует нумеровать арабскими цифрами сквозной нумерацией или в пределах раздела, например, «Рисунок 1» или «Рисунок 1.1». Слово «Рисунок» и наименование помещают после поясняющих данных и располагают посередине строки, например, «Рисунок 1 –</w:t>
      </w:r>
      <w:r w:rsidR="00F065A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30644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оритм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». Сокращение слова «Рисунок» не допускается.</w:t>
      </w:r>
    </w:p>
    <w:p w:rsidR="007A3391" w:rsidRPr="007A3391" w:rsidRDefault="00E720F1" w:rsidP="007A3391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Условные буквенные обозначения механических, химических, математических и других величин, а также условные графические обозначения должны соответствовать установленным стандартам.</w:t>
      </w: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тексте перед обозначением параметра дают его пояснение. Например, временное сопротивление разрыву </w:t>
      </w:r>
      <w:r w:rsidRPr="007A3391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pt;height:18pt" o:ole="">
            <v:imagedata r:id="rId8" o:title=""/>
          </v:shape>
          <o:OLEObject Type="Embed" ProgID="Equation.DSMT4" ShapeID="_x0000_i1025" DrawAspect="Content" ObjectID="_1537045718" r:id="rId9"/>
        </w:objec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A3391" w:rsidRPr="007A3391" w:rsidRDefault="007A3391" w:rsidP="007A3391">
      <w:pPr>
        <w:spacing w:after="0" w:line="240" w:lineRule="auto"/>
        <w:ind w:left="993"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7A3391">
      <w:pPr>
        <w:tabs>
          <w:tab w:val="left" w:pos="900"/>
        </w:tabs>
        <w:spacing w:after="0" w:line="240" w:lineRule="auto"/>
        <w:ind w:firstLine="900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ормулы и уравнения</w:t>
      </w:r>
    </w:p>
    <w:p w:rsidR="007A3391" w:rsidRPr="007A3391" w:rsidRDefault="007A3391" w:rsidP="007A3391">
      <w:pPr>
        <w:tabs>
          <w:tab w:val="left" w:pos="180"/>
          <w:tab w:val="left" w:pos="36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четные формулы должны записываться в общем виде. </w:t>
      </w:r>
    </w:p>
    <w:p w:rsidR="007A3391" w:rsidRPr="007A3391" w:rsidRDefault="007A3391" w:rsidP="0022553A">
      <w:pPr>
        <w:tabs>
          <w:tab w:val="left" w:pos="180"/>
          <w:tab w:val="left" w:pos="360"/>
          <w:tab w:val="left" w:pos="90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яснения значений символов и числовых коэффициентов следует приводить  непосредственно  под  формулой  в  той  же последовательности, в какой они даны в формуле. Первую строчку объяснения начинают без абзацного отступа со слова «где» без двоеточия после него. Значение каждого символа и числового коэффициента следует давать с новой строки, располагая символы один под другим. </w:t>
      </w:r>
    </w:p>
    <w:p w:rsidR="007A3391" w:rsidRPr="007A3391" w:rsidRDefault="007A3391" w:rsidP="007A3391">
      <w:pPr>
        <w:tabs>
          <w:tab w:val="left" w:pos="180"/>
          <w:tab w:val="left" w:pos="360"/>
          <w:tab w:val="left" w:pos="900"/>
        </w:tabs>
        <w:spacing w:after="0" w:line="240" w:lineRule="auto"/>
        <w:ind w:firstLine="90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 всех символов и коэффициентов после пояснения их значения должны быть указаны, через запятую,  их размерности в системе СИ.</w:t>
      </w:r>
    </w:p>
    <w:p w:rsidR="007A3391" w:rsidRPr="007A3391" w:rsidRDefault="007A3391" w:rsidP="00E720F1">
      <w:pPr>
        <w:tabs>
          <w:tab w:val="left" w:pos="180"/>
          <w:tab w:val="left" w:pos="360"/>
          <w:tab w:val="left" w:pos="72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Уравнения и формулы следует выделять из текста свободными строками. Выше и ниже каждой формулы должно быть оставлено не менее одной строки. Если уравнение не умещается в одну строку, оно должно быть перенесено после знака равенства (=) или после знаков плюс (+), минус (-), умножения (х) или деления (:). При этом знак в начале следующей строки повторяется.</w:t>
      </w:r>
    </w:p>
    <w:p w:rsidR="007A3391" w:rsidRPr="007A3391" w:rsidRDefault="007A3391" w:rsidP="00E720F1">
      <w:pPr>
        <w:tabs>
          <w:tab w:val="left" w:pos="180"/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Формулы следует нумеровать порядковой нумерацией в пределах всего текста (допускается нумерация формул в пределах раздела) арабскими 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цифрами в круглых скобках, расположенными в крайнем правом положении на строке. Пример:</w:t>
      </w:r>
    </w:p>
    <w:p w:rsidR="007A3391" w:rsidRPr="007A3391" w:rsidRDefault="007A3391" w:rsidP="007A339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7A3391">
      <w:pPr>
        <w:tabs>
          <w:tab w:val="left" w:pos="3510"/>
          <w:tab w:val="left" w:pos="3540"/>
          <w:tab w:val="left" w:pos="4248"/>
          <w:tab w:val="left" w:pos="7695"/>
        </w:tabs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840" w:dyaOrig="620">
          <v:shape id="_x0000_i1026" type="#_x0000_t75" style="width:42pt;height:30.75pt" o:ole="">
            <v:imagedata r:id="rId10" o:title=""/>
          </v:shape>
          <o:OLEObject Type="Embed" ProgID="Equation.DSMT4" ShapeID="_x0000_i1026" DrawAspect="Content" ObjectID="_1537045719" r:id="rId11"/>
        </w:objec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                                      (1)                             </w:t>
      </w:r>
    </w:p>
    <w:p w:rsidR="007A3391" w:rsidRPr="007A3391" w:rsidRDefault="007A3391" w:rsidP="007A3391">
      <w:pPr>
        <w:tabs>
          <w:tab w:val="left" w:pos="351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где…</w:t>
      </w:r>
    </w:p>
    <w:p w:rsidR="007A3391" w:rsidRPr="007A3391" w:rsidRDefault="007A3391" w:rsidP="007A3391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4C1882" w:rsidP="007A3391">
      <w:pPr>
        <w:tabs>
          <w:tab w:val="left" w:pos="90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Ссылки в тексте на номер формулы дают в круглых скобках. Пример – в формуле (2).</w:t>
      </w:r>
    </w:p>
    <w:p w:rsidR="007A3391" w:rsidRPr="007A3391" w:rsidRDefault="00E720F1" w:rsidP="00E720F1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="007A3391"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ле записи формулы и пояснения значений ее символов подставляют значения входящих в нее параметров в той последовательности, в какой они приведены в формулах, и, наконец, приводится результат вычисления.</w:t>
      </w:r>
    </w:p>
    <w:p w:rsidR="007A3391" w:rsidRPr="007A3391" w:rsidRDefault="007A3391" w:rsidP="00E720F1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Расчеты в общем случае должны содержать: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-  задачу расчета (с указанием, что требуется определить при расчете);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- эскиз или схему рассчитываемого изделия, которые могут быть выполнены в произвольном масштабе, обеспечивающем четкое представление о рассчитываемом изделии;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-  данные для расчета;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-  расчеты (для выбора основных параметров);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       -  заключение (с выводами по полученным результатам).</w:t>
      </w:r>
    </w:p>
    <w:p w:rsidR="007A3391" w:rsidRPr="007A3391" w:rsidRDefault="007A3391" w:rsidP="007A3391">
      <w:pPr>
        <w:tabs>
          <w:tab w:val="left" w:pos="360"/>
        </w:tabs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Таблицы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Цифровой материал, как правило, оформляют в виде таблиц.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Номер таблицы следует помещать над таблицей слева без абзацного отступа. Название таблицы располагают в одну строчку с ее номером через тире. Например, «Таблица 1 – Исходные данные».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переносе части таблицы название помещают только над первой частью таблицы, нижнюю горизонтальную черту, ограничивающую таблицу, не проводят. Над другими частями пишут слова «Продолжение таблицы 1».</w:t>
      </w:r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у следует располагать непосредственно после текста, в котором она упоминается впервые, или на следующей странице.</w:t>
      </w:r>
    </w:p>
    <w:p w:rsidR="007A3391" w:rsidRPr="007A3391" w:rsidRDefault="007A3391" w:rsidP="00A30CFF">
      <w:pPr>
        <w:tabs>
          <w:tab w:val="left" w:pos="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 ссылке в тексте следует писать слово «таблица» с указанием ее</w:t>
      </w:r>
      <w:r w:rsidR="004C1882" w:rsidRPr="00A30C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омера. </w:t>
      </w:r>
    </w:p>
    <w:p w:rsidR="00B24504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аголовки граф и строк таблицы следует писать с прописной буквы в единственном числе, а подзаголовки граф – со строчной буквы, если они составляют одно предложение с заголовком, или с прописной буквы, если они имеют самостоятельное значение. В конце заголовков и подзаголовков таблиц точки не ставят. </w:t>
      </w:r>
    </w:p>
    <w:p w:rsid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Таблицы слева, справа и снизу, как правило, ограничивают линиями. Допускается применять размер шрифта в таблице меньший, чем в тексте. Оформление таблиц должно соответствовать ГОСТ 1.5 – 93 и ГОСТ 2.105 – 95.</w:t>
      </w:r>
    </w:p>
    <w:p w:rsidR="00A87D91" w:rsidRPr="007A3391" w:rsidRDefault="00A87D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641" w:firstLine="851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bookmarkStart w:id="2" w:name="_Toc133585204"/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Список использованных источников</w:t>
      </w:r>
      <w:bookmarkEnd w:id="2"/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Список использованных источников должен быть составлен в соответствии с требованиями ГОСТ 7.1 – 84 (см. приложение И).</w:t>
      </w:r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Сведения об источниках следует располагать в порядке появления ссылок на источники в тексте, нумеровать арабскими цифрами без точки и печатать с абзацного отступа.</w:t>
      </w:r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сылки в тексте на использованные источники следует давать в виде арабских цифр, заключенных в квадратные скобки, указывающих порядковый номер источника по списку, например: [5], [18]. При необходимости указываются страницы книги, статьи или другого источника, с которых взяты используемые сведения или формулы, например: [18, </w:t>
      </w:r>
      <w:r w:rsidRPr="007A3391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.21-25].</w:t>
      </w:r>
    </w:p>
    <w:p w:rsidR="007A3391" w:rsidRPr="007A3391" w:rsidRDefault="007A3391" w:rsidP="00A30CFF">
      <w:pPr>
        <w:tabs>
          <w:tab w:val="left" w:pos="360"/>
          <w:tab w:val="left" w:pos="2820"/>
        </w:tabs>
        <w:spacing w:after="0" w:line="240" w:lineRule="auto"/>
        <w:ind w:left="641" w:firstLine="851"/>
        <w:jc w:val="both"/>
        <w:outlineLvl w:val="1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3" w:name="_Toc133585205"/>
    </w:p>
    <w:p w:rsidR="007A3391" w:rsidRPr="007A3391" w:rsidRDefault="007A3391" w:rsidP="00A30CFF">
      <w:pPr>
        <w:tabs>
          <w:tab w:val="left" w:pos="360"/>
          <w:tab w:val="left" w:pos="900"/>
          <w:tab w:val="left" w:pos="2820"/>
        </w:tabs>
        <w:spacing w:after="0" w:line="240" w:lineRule="auto"/>
        <w:ind w:left="641" w:firstLine="851"/>
        <w:jc w:val="both"/>
        <w:outlineLvl w:val="1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риложения</w:t>
      </w:r>
      <w:bookmarkEnd w:id="3"/>
    </w:p>
    <w:p w:rsidR="007A3391" w:rsidRPr="007A3391" w:rsidRDefault="007A3391" w:rsidP="00A30CFF">
      <w:pPr>
        <w:tabs>
          <w:tab w:val="left" w:pos="360"/>
          <w:tab w:val="left" w:pos="282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ложения оформляют как продолжение данной работы на последующих ее листах.</w:t>
      </w:r>
    </w:p>
    <w:p w:rsidR="007A3391" w:rsidRPr="007A3391" w:rsidRDefault="007A3391" w:rsidP="00A30CFF">
      <w:pPr>
        <w:tabs>
          <w:tab w:val="left" w:pos="360"/>
          <w:tab w:val="left" w:pos="900"/>
          <w:tab w:val="left" w:pos="282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В тексте работы на все приложения должны быть даны ссылки. Каждое приложение следует начинать с новой страницы с указанием наверху посередине страницы слова «Приложение» и его обозначения.</w:t>
      </w:r>
    </w:p>
    <w:p w:rsidR="007A3391" w:rsidRPr="007A3391" w:rsidRDefault="007A3391" w:rsidP="00A30CFF">
      <w:pPr>
        <w:tabs>
          <w:tab w:val="left" w:pos="360"/>
          <w:tab w:val="left" w:pos="900"/>
          <w:tab w:val="left" w:pos="282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ложения обозначают заглавными буквами русского алфавита, начиная с А, за исключением букв Ё, </w:t>
      </w:r>
      <w:proofErr w:type="gramStart"/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З</w:t>
      </w:r>
      <w:proofErr w:type="gramEnd"/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, Й, О, Ч, Ь, Ы, Ъ. Например: Приложение А.</w:t>
      </w:r>
    </w:p>
    <w:p w:rsidR="007A3391" w:rsidRPr="007A3391" w:rsidRDefault="007A3391" w:rsidP="00A30CFF">
      <w:pPr>
        <w:tabs>
          <w:tab w:val="left" w:pos="360"/>
          <w:tab w:val="left" w:pos="900"/>
          <w:tab w:val="left" w:pos="282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ложение должно иметь заголовок, который записывают симметрично относительно текста с прописной буквы отдельной строкой.</w:t>
      </w:r>
    </w:p>
    <w:p w:rsidR="007A3391" w:rsidRPr="007A3391" w:rsidRDefault="007A3391" w:rsidP="00A30CFF">
      <w:pPr>
        <w:tabs>
          <w:tab w:val="left" w:pos="360"/>
          <w:tab w:val="left" w:pos="282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В приложения могут быть включены вспомогательные материалы: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промежуточные математические доказательства, формулы и расчеты;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таблицы вспомогательных цифровых данных;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протоколы испытаний;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описание аппаратуры, приборов;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инструкции, методики, разработанные в процессе выполнения работы;</w:t>
      </w:r>
    </w:p>
    <w:p w:rsidR="007A3391" w:rsidRPr="007A3391" w:rsidRDefault="007A3391" w:rsidP="00A30CFF">
      <w:pPr>
        <w:tabs>
          <w:tab w:val="left" w:pos="360"/>
        </w:tabs>
        <w:spacing w:after="0" w:line="24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акты внедрения результатов работы;</w:t>
      </w:r>
    </w:p>
    <w:p w:rsidR="007A3391" w:rsidRPr="007A3391" w:rsidRDefault="007A3391" w:rsidP="00A30CFF">
      <w:pPr>
        <w:tabs>
          <w:tab w:val="left" w:pos="360"/>
          <w:tab w:val="left" w:pos="900"/>
        </w:tabs>
        <w:spacing w:after="0" w:line="360" w:lineRule="auto"/>
        <w:ind w:left="360"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- отчет о патентных исследованиях и др.</w:t>
      </w:r>
    </w:p>
    <w:p w:rsidR="007A3391" w:rsidRPr="007A3391" w:rsidRDefault="007A3391" w:rsidP="00A30CFF">
      <w:pPr>
        <w:tabs>
          <w:tab w:val="left" w:pos="69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A3391" w:rsidRPr="007A3391" w:rsidRDefault="007A3391" w:rsidP="00A30CFF">
      <w:pPr>
        <w:tabs>
          <w:tab w:val="left" w:pos="690"/>
          <w:tab w:val="left" w:pos="900"/>
        </w:tabs>
        <w:spacing w:after="0" w:line="240" w:lineRule="auto"/>
        <w:ind w:firstLine="851"/>
        <w:jc w:val="both"/>
        <w:outlineLvl w:val="0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Содержание и правила оформления программного обеспечения</w:t>
      </w:r>
    </w:p>
    <w:p w:rsidR="00171872" w:rsidRDefault="007A3391" w:rsidP="0022553A">
      <w:pPr>
        <w:tabs>
          <w:tab w:val="left" w:pos="690"/>
          <w:tab w:val="left" w:pos="900"/>
        </w:tabs>
        <w:spacing w:after="0" w:line="240" w:lineRule="auto"/>
        <w:ind w:firstLine="851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A339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граммные документы, разработанные в проектах (работах), должны оформляться в соответствии с требованиями стандартов Единой системы программной документации (ЕСПД) и стандартов комплекса ГОСТ 34.</w:t>
      </w:r>
      <w:r w:rsidR="001718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4376A9" w:rsidRDefault="004376A9" w:rsidP="004376A9">
      <w:pPr>
        <w:tabs>
          <w:tab w:val="left" w:pos="690"/>
          <w:tab w:val="left" w:pos="900"/>
          <w:tab w:val="left" w:pos="1080"/>
          <w:tab w:val="left" w:pos="12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4376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</w:t>
      </w:r>
      <w:r w:rsidR="00171872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риложение</w:t>
      </w:r>
      <w:r w:rsidRPr="004376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А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Задания Курсовой работы по дисциплине 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>Прикладное программное обеспечение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4"/>
          <w:szCs w:val="24"/>
          <w:lang w:eastAsia="ru-RU"/>
        </w:rPr>
        <w:t xml:space="preserve"> для математических исследований</w:t>
      </w:r>
    </w:p>
    <w:p w:rsidR="003B0C13" w:rsidRPr="003B0C13" w:rsidRDefault="007C77F4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Курсовая работа</w:t>
      </w:r>
      <w:r w:rsidR="003B0C13"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ется дома самостоятельно и защищается на лабораторных работах 1 и 2.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№ 1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Решить аналитически задачу Коши. Варианты взять из таблицы 1. Краевое условие в точке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: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)=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числить, решив аналитически соответствующую задачу Коши: 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800350" cy="1151064"/>
            <wp:effectExtent l="0" t="0" r="0" b="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1510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(после нахождения точного решения поставить в него точку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=1, т.е. В=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(1))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чения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о всех вариантах равны 0 и 1, соответственно [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]=[0,1]</w:t>
      </w:r>
      <w:r w:rsidR="00BA5FF6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2. Решить задачу методом прогонки, шаг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=(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)/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n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3. Вычислить точное решение </w:t>
      </w:r>
      <w:r w:rsidRPr="003B0C13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20" w:dyaOrig="320">
          <v:shape id="_x0000_i1027" type="#_x0000_t75" style="width:15.75pt;height:15.75pt" o:ole="">
            <v:imagedata r:id="rId13" o:title=""/>
          </v:shape>
          <o:OLEObject Type="Embed" ProgID="Equation.3" ShapeID="_x0000_i1027" DrawAspect="Content" ObjectID="_1537045720" r:id="rId14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тем же шагом и величину </w:t>
      </w:r>
      <w:r w:rsidRPr="003B0C13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2400" w:dyaOrig="420">
          <v:shape id="_x0000_i1028" type="#_x0000_t75" style="width:120pt;height:21pt" o:ole="">
            <v:imagedata r:id="rId15" o:title=""/>
          </v:shape>
          <o:OLEObject Type="Embed" ProgID="Equation.3" ShapeID="_x0000_i1028" DrawAspect="Content" ObjectID="_1537045721" r:id="rId16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Таблица 1.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286125" cy="4714875"/>
            <wp:effectExtent l="0" t="0" r="9525" b="952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6125" cy="4714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val="en-US"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lastRenderedPageBreak/>
        <w:drawing>
          <wp:inline distT="0" distB="0" distL="0" distR="0">
            <wp:extent cx="3181350" cy="3990975"/>
            <wp:effectExtent l="0" t="0" r="0" b="9525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399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е отчета</w:t>
      </w:r>
    </w:p>
    <w:p w:rsidR="003B0C13" w:rsidRPr="003B0C13" w:rsidRDefault="003B0C13" w:rsidP="003B0C13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а задачи и метод решения.</w:t>
      </w:r>
    </w:p>
    <w:p w:rsidR="003B0C13" w:rsidRPr="003B0C13" w:rsidRDefault="003B0C13" w:rsidP="003B0C13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Аналитическое решение.</w:t>
      </w:r>
    </w:p>
    <w:p w:rsidR="003B0C13" w:rsidRPr="003B0C13" w:rsidRDefault="003B0C13" w:rsidP="003B0C13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езультаты решения: массивы </w:t>
      </w:r>
      <w:r w:rsidRPr="003B0C13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240" w:dyaOrig="300">
          <v:shape id="_x0000_i1029" type="#_x0000_t75" style="width:12pt;height:15pt" o:ole="">
            <v:imagedata r:id="rId19" o:title=""/>
          </v:shape>
          <o:OLEObject Type="Embed" ProgID="Equation.3" ShapeID="_x0000_i1029" DrawAspect="Content" ObjectID="_1537045722" r:id="rId20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B0C13">
        <w:rPr>
          <w:rFonts w:ascii="Times New Roman" w:eastAsia="Times New Roman" w:hAnsi="Times New Roman" w:cs="Times New Roman"/>
          <w:position w:val="-12"/>
          <w:sz w:val="24"/>
          <w:szCs w:val="24"/>
          <w:lang w:eastAsia="ru-RU"/>
        </w:rPr>
        <w:object w:dxaOrig="320" w:dyaOrig="320">
          <v:shape id="_x0000_i1030" type="#_x0000_t75" style="width:15.75pt;height:15.75pt" o:ole="">
            <v:imagedata r:id="rId13" o:title=""/>
          </v:shape>
          <o:OLEObject Type="Embed" ProgID="Equation.3" ShapeID="_x0000_i1030" DrawAspect="Content" ObjectID="_1537045723" r:id="rId21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proofErr w:type="spellEnd"/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еличина </w:t>
      </w:r>
      <w:r w:rsidRPr="003B0C13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00" w:dyaOrig="420">
          <v:shape id="_x0000_i1031" type="#_x0000_t75" style="width:45pt;height:21pt" o:ole="">
            <v:imagedata r:id="rId22" o:title=""/>
          </v:shape>
          <o:OLEObject Type="Embed" ProgID="Equation.3" ShapeID="_x0000_i1031" DrawAspect="Content" ObjectID="_1537045724" r:id="rId23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0C13" w:rsidRPr="003B0C13" w:rsidRDefault="003B0C13" w:rsidP="003B0C13">
      <w:pPr>
        <w:numPr>
          <w:ilvl w:val="0"/>
          <w:numId w:val="5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Листинг программы и окно результатов.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Задание № 2.</w:t>
      </w: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для вариантов 1-7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Формулировка задачи: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ь задачу Дирихле для уравнения Лапласа на прямоугольнике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240" w:dyaOrig="340">
          <v:shape id="_x0000_i1032" type="#_x0000_t75" style="width:111.75pt;height:17.25pt" o:ole="">
            <v:imagedata r:id="rId24" o:title=""/>
          </v:shape>
          <o:OLEObject Type="Embed" ProgID="Equation.3" ShapeID="_x0000_i1032" DrawAspect="Content" ObjectID="_1537045725" r:id="rId25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одом конечных разностей с шагом по осям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y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ответственно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x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y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,а  </w:t>
      </w: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л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,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u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в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- соответственно значения функции 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20">
          <v:shape id="_x0000_i1033" type="#_x0000_t75" style="width:33pt;height:15.75pt" o:ole="">
            <v:imagedata r:id="rId26" o:title=""/>
          </v:shape>
          <o:OLEObject Type="Embed" ProgID="Equation.3" ShapeID="_x0000_i1033" DrawAspect="Content" ObjectID="_1537045726" r:id="rId27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левой, правой, нижней и верхней сторонах прямоугольника. Для решения использовать явную трёхслойную схему «крест». Построить диаграмму распределения значений функции 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20">
          <v:shape id="_x0000_i1034" type="#_x0000_t75" style="width:33pt;height:15.75pt" o:ole="">
            <v:imagedata r:id="rId26" o:title=""/>
          </v:shape>
          <o:OLEObject Type="Embed" ProgID="Equation.3" ShapeID="_x0000_i1034" DrawAspect="Content" ObjectID="_1537045727" r:id="rId28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виде линий уровня. </w:t>
      </w:r>
    </w:p>
    <w:p w:rsidR="003B0C13" w:rsidRPr="003B0C13" w:rsidRDefault="003B0C13" w:rsidP="003B0C1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996"/>
        <w:gridCol w:w="1092"/>
        <w:gridCol w:w="1092"/>
        <w:gridCol w:w="1092"/>
        <w:gridCol w:w="1092"/>
        <w:gridCol w:w="1092"/>
        <w:gridCol w:w="1092"/>
        <w:gridCol w:w="1092"/>
      </w:tblGrid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a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b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h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val="en-US" w:eastAsia="ru-RU"/>
              </w:rPr>
              <w:t>x</w:t>
            </w:r>
            <w:proofErr w:type="spellEnd"/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h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val="en-US" w:eastAsia="ru-RU"/>
              </w:rPr>
              <w:t>y</w:t>
            </w:r>
            <w:proofErr w:type="spellEnd"/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u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  <w:t>л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u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  <w:t>п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u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  <w:t>н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 w:eastAsia="ru-RU"/>
              </w:rPr>
              <w:t>u</w:t>
            </w:r>
            <w:r w:rsidRPr="003B0C13">
              <w:rPr>
                <w:rFonts w:ascii="Times New Roman" w:eastAsia="Times New Roman" w:hAnsi="Times New Roman" w:cs="Times New Roman"/>
                <w:b/>
                <w:sz w:val="28"/>
                <w:szCs w:val="28"/>
                <w:vertAlign w:val="subscript"/>
                <w:lang w:eastAsia="ru-RU"/>
              </w:rPr>
              <w:t>в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4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.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4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4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6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8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.2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3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5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val="en-US" w:eastAsia="ru-RU"/>
              </w:rPr>
              <w:t>10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6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.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2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9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7</w:t>
            </w:r>
          </w:p>
        </w:tc>
        <w:tc>
          <w:tcPr>
            <w:tcW w:w="996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6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.5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8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0</w:t>
            </w:r>
          </w:p>
        </w:tc>
        <w:tc>
          <w:tcPr>
            <w:tcW w:w="1092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0</w:t>
            </w:r>
          </w:p>
        </w:tc>
      </w:tr>
    </w:tbl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lastRenderedPageBreak/>
        <w:t>для вариантов 8-14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Формулировка задачи: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ь смешанную задачу для одномерного уравнения теплопроводности на отрезке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00" w:dyaOrig="340">
          <v:shape id="_x0000_i1035" type="#_x0000_t75" style="width:54.75pt;height:17.25pt" o:ole="">
            <v:imagedata r:id="rId29" o:title=""/>
          </v:shape>
          <o:OLEObject Type="Embed" ProgID="Equation.3" ShapeID="_x0000_i1035" DrawAspect="Content" ObjectID="_1537045728" r:id="rId30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t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&gt;0 методом конечных разностей с шагом по оси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x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чальным условием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59" w:dyaOrig="320">
          <v:shape id="_x0000_i1036" type="#_x0000_t75" style="width:68.25pt;height:15.75pt" o:ole="">
            <v:imagedata r:id="rId31" o:title=""/>
          </v:shape>
          <o:OLEObject Type="Embed" ProgID="Equation.3" ShapeID="_x0000_i1036" DrawAspect="Content" ObjectID="_1537045729" r:id="rId32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с граничными условиями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40" w:dyaOrig="340">
          <v:shape id="_x0000_i1037" type="#_x0000_t75" style="width:152.25pt;height:17.25pt" o:ole="">
            <v:imagedata r:id="rId33" o:title=""/>
          </v:shape>
          <o:OLEObject Type="Embed" ProgID="Equation.3" ShapeID="_x0000_i1037" DrawAspect="Content" ObjectID="_1537045730" r:id="rId34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Провести вычисления для 10 временных слоёв и построить зависимости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20">
          <v:shape id="_x0000_i1038" type="#_x0000_t75" style="width:33pt;height:15.75pt" o:ole="">
            <v:imagedata r:id="rId26" o:title=""/>
          </v:shape>
          <o:OLEObject Type="Embed" ProgID="Equation.3" ShapeID="_x0000_i1038" DrawAspect="Content" ObjectID="_1537045731" r:id="rId35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ля 3, 6 и 9 временных слоёв. При решении задачи учесть условие устойчивости разностной схемы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720"/>
        <w:gridCol w:w="720"/>
        <w:gridCol w:w="1260"/>
        <w:gridCol w:w="1980"/>
        <w:gridCol w:w="1440"/>
        <w:gridCol w:w="2520"/>
      </w:tblGrid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L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h</w:t>
            </w: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val="en-US" w:eastAsia="ru-RU"/>
              </w:rPr>
              <w:t>x</w:t>
            </w:r>
            <w:proofErr w:type="spellEnd"/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20" w:dyaOrig="320">
                <v:shape id="_x0000_i1039" type="#_x0000_t75" style="width:26.25pt;height:15.75pt" o:ole="">
                  <v:imagedata r:id="rId36" o:title=""/>
                </v:shape>
                <o:OLEObject Type="Embed" ProgID="Equation.3" ShapeID="_x0000_i1039" DrawAspect="Content" ObjectID="_1537045732" r:id="rId37"/>
              </w:objec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60" w:dyaOrig="340">
                <v:shape id="_x0000_i1040" type="#_x0000_t75" style="width:27.75pt;height:17.25pt" o:ole="">
                  <v:imagedata r:id="rId38" o:title=""/>
                </v:shape>
                <o:OLEObject Type="Embed" ProgID="Equation.3" ShapeID="_x0000_i1040" DrawAspect="Content" ObjectID="_1537045733" r:id="rId39"/>
              </w:objec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80" w:dyaOrig="340">
                <v:shape id="_x0000_i1041" type="#_x0000_t75" style="width:29.25pt;height:17.25pt" o:ole="">
                  <v:imagedata r:id="rId40" o:title=""/>
                </v:shape>
                <o:OLEObject Type="Embed" ProgID="Equation.3" ShapeID="_x0000_i1041" DrawAspect="Content" ObjectID="_1537045734" r:id="rId41"/>
              </w:objec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хема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4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t)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+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дву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2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x-1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-1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(t)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явная дву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5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(x)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2t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+sin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3)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менных направлений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-sin(x)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0t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t+1-sin(1)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дву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5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x-3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(t)+sin(t)-4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t)+3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явная дву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5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tg(x)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2sin(t)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t+5^5+tg(5)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переменных направлений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7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6</w:t>
            </w:r>
          </w:p>
        </w:tc>
        <w:tc>
          <w:tcPr>
            <w:tcW w:w="126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x+1</w:t>
            </w:r>
          </w:p>
        </w:tc>
        <w:tc>
          <w:tcPr>
            <w:tcW w:w="198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(t)-</w:t>
            </w: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t)+1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+16</w:t>
            </w:r>
          </w:p>
        </w:tc>
        <w:tc>
          <w:tcPr>
            <w:tcW w:w="25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двухслойная</w:t>
            </w:r>
          </w:p>
        </w:tc>
      </w:tr>
    </w:tbl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</w:p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caps/>
          <w:sz w:val="28"/>
          <w:szCs w:val="28"/>
          <w:lang w:eastAsia="ru-RU"/>
        </w:rPr>
        <w:t>для вариантов 15-21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u w:val="single"/>
          <w:lang w:eastAsia="ru-RU"/>
        </w:rPr>
        <w:t>Формулировка задачи: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ить смешанную задачу о колебании струны длины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L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методом конечных разностей с шагом по оси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h</w:t>
      </w:r>
      <w:r w:rsidRPr="003B0C13">
        <w:rPr>
          <w:rFonts w:ascii="Times New Roman" w:eastAsia="Times New Roman" w:hAnsi="Times New Roman" w:cs="Times New Roman"/>
          <w:sz w:val="28"/>
          <w:szCs w:val="28"/>
          <w:vertAlign w:val="subscript"/>
          <w:lang w:val="en-US" w:eastAsia="ru-RU"/>
        </w:rPr>
        <w:t>x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чальной формой струны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59" w:dyaOrig="320">
          <v:shape id="_x0000_i1042" type="#_x0000_t75" style="width:68.25pt;height:15.75pt" o:ole="">
            <v:imagedata r:id="rId31" o:title=""/>
          </v:shape>
          <o:OLEObject Type="Embed" ProgID="Equation.3" ShapeID="_x0000_i1042" DrawAspect="Content" ObjectID="_1537045735" r:id="rId42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и функциями смещения концов струны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040" w:dyaOrig="340">
          <v:shape id="_x0000_i1043" type="#_x0000_t75" style="width:152.25pt;height:17.25pt" o:ole="">
            <v:imagedata r:id="rId33" o:title=""/>
          </v:shape>
          <o:OLEObject Type="Embed" ProgID="Equation.3" ShapeID="_x0000_i1043" DrawAspect="Content" ObjectID="_1537045736" r:id="rId43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чальная скорость струны равна нулю: </w:t>
      </w:r>
      <w:r w:rsidRPr="003B0C13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00" w:dyaOrig="620">
          <v:shape id="_x0000_i1044" type="#_x0000_t75" style="width:60pt;height:30.75pt" o:ole="">
            <v:imagedata r:id="rId44" o:title=""/>
          </v:shape>
          <o:OLEObject Type="Embed" ProgID="Equation.DSMT4" ShapeID="_x0000_i1044" DrawAspect="Content" ObjectID="_1537045737" r:id="rId45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вести вычисления для 15 временных слоёв и построить зависимости </w:t>
      </w:r>
      <w:r w:rsidRPr="003B0C13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60" w:dyaOrig="320">
          <v:shape id="_x0000_i1045" type="#_x0000_t75" style="width:33pt;height:15.75pt" o:ole="">
            <v:imagedata r:id="rId26" o:title=""/>
          </v:shape>
          <o:OLEObject Type="Embed" ProgID="Equation.3" ShapeID="_x0000_i1045" DrawAspect="Content" ObjectID="_1537045738" r:id="rId46"/>
        </w:objec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т </w:t>
      </w:r>
      <w:r w:rsidRPr="003B0C13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x</w:t>
      </w: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для 5, 10 и 15 временных слоёв. При решении задачи учесть условие устойчивости разностной схемы.</w:t>
      </w:r>
    </w:p>
    <w:p w:rsidR="003B0C13" w:rsidRPr="003B0C13" w:rsidRDefault="003B0C13" w:rsidP="003B0C13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W w:w="0" w:type="auto"/>
        <w:tblInd w:w="-25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40"/>
        <w:gridCol w:w="540"/>
        <w:gridCol w:w="900"/>
        <w:gridCol w:w="1440"/>
        <w:gridCol w:w="1620"/>
        <w:gridCol w:w="1800"/>
        <w:gridCol w:w="2340"/>
      </w:tblGrid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ариант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L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val="en-US" w:eastAsia="ru-RU"/>
              </w:rPr>
              <w:t>h</w:t>
            </w: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val="en-US" w:eastAsia="ru-RU"/>
              </w:rPr>
              <w:t>x</w:t>
            </w:r>
            <w:proofErr w:type="spellEnd"/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20" w:dyaOrig="320">
                <v:shape id="_x0000_i1046" type="#_x0000_t75" style="width:26.25pt;height:15.75pt" o:ole="">
                  <v:imagedata r:id="rId36" o:title=""/>
                </v:shape>
                <o:OLEObject Type="Embed" ProgID="Equation.3" ShapeID="_x0000_i1046" DrawAspect="Content" ObjectID="_1537045739" r:id="rId47"/>
              </w:objec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60" w:dyaOrig="340">
                <v:shape id="_x0000_i1047" type="#_x0000_t75" style="width:27.75pt;height:17.25pt" o:ole="">
                  <v:imagedata r:id="rId38" o:title=""/>
                </v:shape>
                <o:OLEObject Type="Embed" ProgID="Equation.3" ShapeID="_x0000_i1047" DrawAspect="Content" ObjectID="_1537045740" r:id="rId48"/>
              </w:objec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position w:val="-10"/>
                <w:sz w:val="24"/>
                <w:szCs w:val="24"/>
                <w:lang w:eastAsia="ru-RU"/>
              </w:rPr>
              <w:object w:dxaOrig="580" w:dyaOrig="340">
                <v:shape id="_x0000_i1048" type="#_x0000_t75" style="width:29.25pt;height:17.25pt" o:ole="">
                  <v:imagedata r:id="rId40" o:title=""/>
                </v:shape>
                <o:OLEObject Type="Embed" ProgID="Equation.3" ShapeID="_x0000_i1048" DrawAspect="Content" ObjectID="_1537045741" r:id="rId49"/>
              </w:objec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sz w:val="24"/>
                <w:szCs w:val="24"/>
                <w:vertAlign w:val="subscript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схема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5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4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+2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6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.2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x-1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-1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(t)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5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(x)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2t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+sin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6)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8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1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2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-sin(x)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t+1-sin(1)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0.5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3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-x+1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cos(t)+sin(t)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t+7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x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5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tg(x)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vertAlign w:val="superscript"/>
                <w:lang w:val="en-US" w:eastAsia="ru-RU"/>
              </w:rPr>
              <w:t>2</w:t>
            </w: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+2sin(t)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7t+5^5+tg(5)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еявная трёхслойная</w:t>
            </w:r>
          </w:p>
        </w:tc>
      </w:tr>
      <w:tr w:rsidR="003B0C13" w:rsidRPr="003B0C13" w:rsidTr="00F90213"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21</w:t>
            </w:r>
          </w:p>
        </w:tc>
        <w:tc>
          <w:tcPr>
            <w:tcW w:w="5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.6</w:t>
            </w:r>
          </w:p>
        </w:tc>
        <w:tc>
          <w:tcPr>
            <w:tcW w:w="14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5x</w:t>
            </w:r>
          </w:p>
        </w:tc>
        <w:tc>
          <w:tcPr>
            <w:tcW w:w="162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sin(t)-</w:t>
            </w:r>
            <w:proofErr w:type="spellStart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g</w:t>
            </w:r>
            <w:proofErr w:type="spellEnd"/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(t)</w:t>
            </w:r>
          </w:p>
        </w:tc>
        <w:tc>
          <w:tcPr>
            <w:tcW w:w="180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val="en-US" w:eastAsia="ru-RU"/>
              </w:rPr>
              <w:t>t+15</w:t>
            </w:r>
          </w:p>
        </w:tc>
        <w:tc>
          <w:tcPr>
            <w:tcW w:w="2340" w:type="dxa"/>
            <w:shd w:val="clear" w:color="auto" w:fill="auto"/>
          </w:tcPr>
          <w:p w:rsidR="003B0C13" w:rsidRPr="003B0C13" w:rsidRDefault="003B0C13" w:rsidP="003B0C13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3B0C13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явная трёхслойная</w:t>
            </w:r>
          </w:p>
        </w:tc>
      </w:tr>
    </w:tbl>
    <w:p w:rsidR="003B0C13" w:rsidRPr="003B0C13" w:rsidRDefault="003B0C13" w:rsidP="003B0C1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е отчета</w:t>
      </w:r>
    </w:p>
    <w:p w:rsidR="003B0C13" w:rsidRPr="003B0C13" w:rsidRDefault="003B0C13" w:rsidP="003B0C13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Постановка задачи и метод решения.</w:t>
      </w:r>
    </w:p>
    <w:p w:rsidR="003B0C13" w:rsidRPr="003B0C13" w:rsidRDefault="003B0C13" w:rsidP="003B0C13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Исследование аппроксимации и устойчивости.</w:t>
      </w:r>
    </w:p>
    <w:p w:rsidR="003B0C13" w:rsidRPr="003B0C13" w:rsidRDefault="003B0C13" w:rsidP="003B0C13">
      <w:pPr>
        <w:numPr>
          <w:ilvl w:val="0"/>
          <w:numId w:val="6"/>
        </w:num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Листинг программы и окно результатов.</w:t>
      </w:r>
    </w:p>
    <w:p w:rsidR="003B0C13" w:rsidRPr="003B0C13" w:rsidRDefault="003B0C13" w:rsidP="003B0C13">
      <w:pPr>
        <w:spacing w:after="0" w:line="36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3B0C13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br w:type="page"/>
      </w:r>
      <w:r w:rsidRPr="003B0C13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lastRenderedPageBreak/>
        <w:t>ОСНОВНАЯ ЛИТЕРАТУРА:</w:t>
      </w:r>
    </w:p>
    <w:p w:rsidR="003B0C13" w:rsidRPr="003B0C13" w:rsidRDefault="003B0C13" w:rsidP="003B0C13">
      <w:pPr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арский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Гулин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В. Устойчивость разностных схем. Изд-во УРСС, 2005.</w:t>
      </w:r>
    </w:p>
    <w:p w:rsidR="003B0C13" w:rsidRPr="003B0C13" w:rsidRDefault="003B0C13" w:rsidP="003B0C13">
      <w:pPr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арский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 А. Введение в численные методы. Учебное пособие для вузов. 3-е изд., — СПб</w:t>
      </w: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: 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Издательство «Лань», 2005.</w:t>
      </w:r>
    </w:p>
    <w:p w:rsidR="003B0C13" w:rsidRPr="003B0C13" w:rsidRDefault="003B0C13" w:rsidP="003B0C13">
      <w:pPr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Бахвалов Н.С., Жидков Н.П., Кобельков Г.Н. Численные методы</w:t>
      </w: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-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М.:БИНОМ, 2003.</w:t>
      </w:r>
    </w:p>
    <w:p w:rsidR="003B0C13" w:rsidRPr="003B0C13" w:rsidRDefault="003B0C13" w:rsidP="003B0C13">
      <w:pPr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Агошков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И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Дубовский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Б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Шутяев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П. Методы решения задач математической физики./Под ред. Г.И.</w:t>
      </w:r>
      <w:r w:rsidR="00EA002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bookmarkStart w:id="4" w:name="_GoBack"/>
      <w:bookmarkEnd w:id="4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рчука. – М.: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Физматлит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, 2002.</w:t>
      </w:r>
    </w:p>
    <w:p w:rsidR="003B0C13" w:rsidRPr="003B0C13" w:rsidRDefault="003B0C13" w:rsidP="003B0C13">
      <w:pPr>
        <w:numPr>
          <w:ilvl w:val="0"/>
          <w:numId w:val="4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Шмелева А.Г. Разностные схемы. Учебно-методическое пособие. М.: МГУПИ, 2007.</w:t>
      </w:r>
    </w:p>
    <w:p w:rsidR="003B0C13" w:rsidRPr="003B0C13" w:rsidRDefault="003B0C13" w:rsidP="003B0C13">
      <w:pPr>
        <w:spacing w:after="0" w:line="360" w:lineRule="auto"/>
        <w:jc w:val="both"/>
        <w:rPr>
          <w:rFonts w:ascii="Times New Roman" w:eastAsia="MS Mincho" w:hAnsi="Times New Roman" w:cs="Times New Roman"/>
          <w:sz w:val="28"/>
          <w:szCs w:val="28"/>
          <w:lang w:eastAsia="ru-RU"/>
        </w:rPr>
      </w:pPr>
    </w:p>
    <w:p w:rsidR="003B0C13" w:rsidRPr="003B0C13" w:rsidRDefault="003B0C13" w:rsidP="003B0C13">
      <w:pPr>
        <w:spacing w:after="0" w:line="360" w:lineRule="auto"/>
        <w:jc w:val="center"/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</w:pPr>
      <w:r w:rsidRPr="003B0C13">
        <w:rPr>
          <w:rFonts w:ascii="Times New Roman" w:eastAsia="MS Mincho" w:hAnsi="Times New Roman" w:cs="Times New Roman"/>
          <w:b/>
          <w:bCs/>
          <w:sz w:val="28"/>
          <w:szCs w:val="28"/>
          <w:lang w:eastAsia="ru-RU"/>
        </w:rPr>
        <w:t>ДОПОЛНИТЕЛЬНАЯ ЛИТЕРАТУРА: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арский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 Теория разностных схем. - М.: Наука, 1989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Годунов С.К., Рябенький С.В. Разностные схемы (введение в теорию). - М.: Наука, 1977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Дробышевич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И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Дымников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.П., Ривин Г.С. Задачи по вычислительной математике. - М.: Наука, 1989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рифонов Н.П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Пасхин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.Н. Практикум работы на ЭВМ. - М.: Наука, 1982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арский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А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Гулин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А.В. Численные методы. - М.:Наука,1989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ind w:right="88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Самарский А.А., Андреев В.Б. Разностные методы для эллиптических уравнений. - М.:</w:t>
      </w: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аука</w:t>
      </w:r>
      <w:proofErr w:type="spellEnd"/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, 1976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арский А.А., Николаев Е.С. Методы решения сеточных уравнений. -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М.:Наука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, 1978.</w:t>
      </w:r>
    </w:p>
    <w:p w:rsidR="003B0C13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рчук Г.И. Методы вычислительной математики. -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М.:Наука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, 1989.</w:t>
      </w:r>
    </w:p>
    <w:p w:rsidR="00171872" w:rsidRPr="003B0C13" w:rsidRDefault="003B0C13" w:rsidP="003B0C13">
      <w:pPr>
        <w:numPr>
          <w:ilvl w:val="0"/>
          <w:numId w:val="3"/>
        </w:numPr>
        <w:suppressAutoHyphens/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рылов В.И., Бобков В.В., </w:t>
      </w:r>
      <w:proofErr w:type="spell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Монастырный</w:t>
      </w:r>
      <w:proofErr w:type="spell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.И. Вычислительные методы</w:t>
      </w:r>
      <w:proofErr w:type="gramStart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.-</w:t>
      </w:r>
      <w:proofErr w:type="gramEnd"/>
      <w:r w:rsidRPr="003B0C13">
        <w:rPr>
          <w:rFonts w:ascii="Times New Roman" w:eastAsia="Times New Roman" w:hAnsi="Times New Roman" w:cs="Times New Roman"/>
          <w:sz w:val="28"/>
          <w:szCs w:val="28"/>
          <w:lang w:eastAsia="ru-RU"/>
        </w:rPr>
        <w:t>Т.1.-М.:Наука, 1976.</w:t>
      </w:r>
      <w:r w:rsidR="00171872" w:rsidRPr="003B0C13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br w:type="page"/>
      </w:r>
    </w:p>
    <w:p w:rsidR="004376A9" w:rsidRDefault="00171872" w:rsidP="004376A9">
      <w:pPr>
        <w:tabs>
          <w:tab w:val="left" w:pos="690"/>
          <w:tab w:val="left" w:pos="900"/>
          <w:tab w:val="left" w:pos="1080"/>
          <w:tab w:val="left" w:pos="12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Приложение</w:t>
      </w:r>
      <w:proofErr w:type="gramStart"/>
      <w:r w:rsidR="004376A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В</w:t>
      </w:r>
      <w:proofErr w:type="gramEnd"/>
    </w:p>
    <w:p w:rsidR="00395CD9" w:rsidRPr="00395CD9" w:rsidRDefault="00395CD9" w:rsidP="00395CD9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395CD9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 xml:space="preserve">Федеральное государственное бюджетное </w:t>
      </w:r>
      <w:r w:rsidRPr="00395CD9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br/>
        <w:t>образовательное учреждение высшего образования</w:t>
      </w:r>
    </w:p>
    <w:p w:rsidR="00395CD9" w:rsidRPr="00395CD9" w:rsidRDefault="00395CD9" w:rsidP="00395CD9">
      <w:pPr>
        <w:pBdr>
          <w:bottom w:val="double" w:sz="12" w:space="1" w:color="auto"/>
        </w:pBd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  <w:lang w:eastAsia="ru-RU"/>
        </w:rPr>
      </w:pPr>
      <w:r w:rsidRPr="00395CD9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«Московский технологический университет»</w:t>
      </w:r>
    </w:p>
    <w:p w:rsidR="00395CD9" w:rsidRPr="00395CD9" w:rsidRDefault="00395CD9" w:rsidP="00395CD9">
      <w:pPr>
        <w:pBdr>
          <w:bottom w:val="double" w:sz="12" w:space="1" w:color="auto"/>
        </w:pBdr>
        <w:spacing w:after="0" w:line="360" w:lineRule="auto"/>
        <w:jc w:val="center"/>
        <w:rPr>
          <w:rFonts w:ascii="Times New Roman" w:eastAsia="Calibri" w:hAnsi="Times New Roman" w:cs="Times New Roman"/>
          <w:b/>
          <w:sz w:val="16"/>
          <w:szCs w:val="16"/>
          <w:lang w:eastAsia="ru-RU"/>
        </w:rPr>
      </w:pPr>
    </w:p>
    <w:p w:rsidR="00395CD9" w:rsidRPr="00395CD9" w:rsidRDefault="00395CD9" w:rsidP="00395CD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</w:p>
    <w:p w:rsidR="00395CD9" w:rsidRPr="00395CD9" w:rsidRDefault="00395CD9" w:rsidP="00395CD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95CD9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Институт:</w:t>
      </w:r>
      <w:r w:rsidRPr="00395CD9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Физико-технологический институт</w:t>
      </w:r>
    </w:p>
    <w:p w:rsidR="00395CD9" w:rsidRPr="00395CD9" w:rsidRDefault="00395CD9" w:rsidP="00395CD9">
      <w:pPr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395CD9">
        <w:rPr>
          <w:rFonts w:ascii="Times New Roman" w:eastAsia="Calibri" w:hAnsi="Times New Roman" w:cs="Times New Roman"/>
          <w:b/>
          <w:sz w:val="28"/>
          <w:szCs w:val="28"/>
          <w:lang w:eastAsia="ru-RU"/>
        </w:rPr>
        <w:t>Кафедра:</w:t>
      </w:r>
      <w:r w:rsidRPr="00395CD9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«Аппаратное, программное и математическое обеспечение вычислительных систем»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</w:pP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</w:pPr>
      <w:r w:rsidRPr="00395CD9">
        <w:rPr>
          <w:rFonts w:ascii="Times New Roman" w:eastAsia="Times New Roman" w:hAnsi="Times New Roman" w:cs="Times New Roman"/>
          <w:b/>
          <w:bCs/>
          <w:color w:val="000000"/>
          <w:sz w:val="36"/>
          <w:szCs w:val="36"/>
          <w:lang w:eastAsia="ru-RU"/>
        </w:rPr>
        <w:t xml:space="preserve">Курсовая работа 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</w:pPr>
      <w:r w:rsidRPr="00395CD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>по дисциплине «Прикладное программное обеспечение</w:t>
      </w:r>
      <w:r w:rsidR="00BD371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br/>
      </w:r>
      <w:r w:rsidRPr="00395CD9">
        <w:rPr>
          <w:rFonts w:ascii="Times New Roman" w:eastAsia="Times New Roman" w:hAnsi="Times New Roman" w:cs="Times New Roman"/>
          <w:b/>
          <w:bCs/>
          <w:color w:val="000000"/>
          <w:sz w:val="32"/>
          <w:szCs w:val="32"/>
          <w:lang w:eastAsia="ru-RU"/>
        </w:rPr>
        <w:t xml:space="preserve"> для математических исследований»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iCs/>
          <w:color w:val="000000"/>
          <w:sz w:val="32"/>
          <w:szCs w:val="32"/>
          <w:lang w:eastAsia="ru-RU"/>
        </w:rPr>
      </w:pPr>
      <w:r w:rsidRPr="00395CD9">
        <w:rPr>
          <w:rFonts w:ascii="Times New Roman" w:eastAsia="Times New Roman" w:hAnsi="Times New Roman" w:cs="Times New Roman"/>
          <w:b/>
          <w:iCs/>
          <w:color w:val="000000"/>
          <w:sz w:val="32"/>
          <w:szCs w:val="32"/>
          <w:lang w:eastAsia="ru-RU"/>
        </w:rPr>
        <w:t>на тему: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eastAsia="Times New Roman" w:hAnsi="Times New Roman" w:cs="Times New Roman"/>
          <w:b/>
          <w:iCs/>
          <w:color w:val="000000"/>
          <w:sz w:val="32"/>
          <w:szCs w:val="32"/>
          <w:lang w:eastAsia="ru-RU"/>
        </w:rPr>
      </w:pPr>
      <w:r w:rsidRPr="00395CD9">
        <w:rPr>
          <w:rFonts w:ascii="Times New Roman" w:eastAsia="Times New Roman" w:hAnsi="Times New Roman" w:cs="Times New Roman"/>
          <w:b/>
          <w:color w:val="000000"/>
          <w:sz w:val="32"/>
          <w:szCs w:val="32"/>
          <w:lang w:eastAsia="ru-RU"/>
        </w:rPr>
        <w:t>«Моделирование физических процессов в твёрдых телах»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rPr>
          <w:rFonts w:ascii="Times New Roman" w:eastAsia="Times New Roman" w:hAnsi="Times New Roman" w:cs="Times New Roman"/>
          <w:b/>
          <w:iCs/>
          <w:color w:val="000000"/>
          <w:sz w:val="32"/>
          <w:szCs w:val="32"/>
          <w:lang w:eastAsia="ru-RU"/>
        </w:rPr>
      </w:pP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left="4956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left="4956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395CD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Студент: ФИО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left="4248" w:firstLine="708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395CD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Группа: ВТ-11, 4 курс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left="4248" w:firstLine="708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395CD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Форма обучения: дневная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  <w:lang w:eastAsia="ru-RU"/>
        </w:rPr>
      </w:pP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4"/>
          <w:lang w:eastAsia="ru-RU"/>
        </w:rPr>
      </w:pPr>
      <w:r w:rsidRPr="00395CD9">
        <w:rPr>
          <w:rFonts w:ascii="Times New Roman" w:eastAsia="Times New Roman" w:hAnsi="Times New Roman" w:cs="Times New Roman"/>
          <w:sz w:val="28"/>
          <w:szCs w:val="24"/>
          <w:lang w:eastAsia="ru-RU"/>
        </w:rPr>
        <w:t xml:space="preserve">Доля авторского текста (оригинальности) 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ind w:firstLine="708"/>
        <w:rPr>
          <w:rFonts w:ascii="Times New Roman" w:eastAsia="Times New Roman" w:hAnsi="Times New Roman" w:cs="Times New Roman"/>
          <w:iCs/>
          <w:color w:val="000000"/>
          <w:sz w:val="28"/>
          <w:szCs w:val="28"/>
          <w:u w:val="single"/>
          <w:lang w:eastAsia="ru-RU"/>
        </w:rPr>
      </w:pPr>
      <w:r w:rsidRPr="00395CD9">
        <w:rPr>
          <w:rFonts w:ascii="Times New Roman" w:eastAsia="Times New Roman" w:hAnsi="Times New Roman" w:cs="Times New Roman"/>
          <w:sz w:val="28"/>
          <w:szCs w:val="24"/>
          <w:lang w:eastAsia="ru-RU"/>
        </w:rPr>
        <w:t>в результате автоматизированной проверки составила ______%.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395CD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Работа защищена на оценку ____________ «___» _____________ 2016  г.</w:t>
      </w: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</w:p>
    <w:p w:rsidR="00395CD9" w:rsidRPr="00395CD9" w:rsidRDefault="00395CD9" w:rsidP="00395CD9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</w:pPr>
      <w:r w:rsidRPr="00395CD9">
        <w:rPr>
          <w:rFonts w:ascii="Times New Roman" w:eastAsia="Times New Roman" w:hAnsi="Times New Roman" w:cs="Times New Roman"/>
          <w:iCs/>
          <w:color w:val="000000"/>
          <w:sz w:val="28"/>
          <w:szCs w:val="28"/>
          <w:lang w:eastAsia="ru-RU"/>
        </w:rPr>
        <w:t>Преподаватель: к.ф.-м.н., доцент Шмелева А. Г.</w:t>
      </w:r>
    </w:p>
    <w:p w:rsidR="00395CD9" w:rsidRPr="00395CD9" w:rsidRDefault="00395CD9" w:rsidP="00395CD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95CD9" w:rsidRPr="00395CD9" w:rsidRDefault="00395CD9" w:rsidP="00395CD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95CD9" w:rsidRPr="00395CD9" w:rsidRDefault="00395CD9" w:rsidP="00395CD9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E43081" w:rsidRDefault="00395CD9" w:rsidP="00395CD9">
      <w:pPr>
        <w:spacing w:after="0" w:line="240" w:lineRule="auto"/>
        <w:jc w:val="center"/>
      </w:pPr>
      <w:r w:rsidRPr="00395CD9">
        <w:rPr>
          <w:rFonts w:ascii="Times New Roman" w:eastAsia="Times New Roman" w:hAnsi="Times New Roman" w:cs="Times New Roman"/>
          <w:sz w:val="28"/>
          <w:szCs w:val="28"/>
          <w:lang w:eastAsia="ru-RU"/>
        </w:rPr>
        <w:t>Москва, 2016 г.</w:t>
      </w:r>
    </w:p>
    <w:sectPr w:rsidR="00E43081">
      <w:footerReference w:type="default" r:id="rId5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84B0E" w:rsidRDefault="00B84B0E" w:rsidP="004376A9">
      <w:pPr>
        <w:spacing w:after="0" w:line="240" w:lineRule="auto"/>
      </w:pPr>
      <w:r>
        <w:separator/>
      </w:r>
    </w:p>
  </w:endnote>
  <w:endnote w:type="continuationSeparator" w:id="0">
    <w:p w:rsidR="00B84B0E" w:rsidRDefault="00B84B0E" w:rsidP="004376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63294531"/>
      <w:docPartObj>
        <w:docPartGallery w:val="Page Numbers (Bottom of Page)"/>
        <w:docPartUnique/>
      </w:docPartObj>
    </w:sdtPr>
    <w:sdtEndPr/>
    <w:sdtContent>
      <w:p w:rsidR="004376A9" w:rsidRDefault="004376A9">
        <w:pPr>
          <w:pStyle w:val="a5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A0024">
          <w:rPr>
            <w:noProof/>
          </w:rPr>
          <w:t>8</w:t>
        </w:r>
        <w:r>
          <w:fldChar w:fldCharType="end"/>
        </w:r>
      </w:p>
    </w:sdtContent>
  </w:sdt>
  <w:p w:rsidR="004376A9" w:rsidRDefault="004376A9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84B0E" w:rsidRDefault="00B84B0E" w:rsidP="004376A9">
      <w:pPr>
        <w:spacing w:after="0" w:line="240" w:lineRule="auto"/>
      </w:pPr>
      <w:r>
        <w:separator/>
      </w:r>
    </w:p>
  </w:footnote>
  <w:footnote w:type="continuationSeparator" w:id="0">
    <w:p w:rsidR="00B84B0E" w:rsidRDefault="00B84B0E" w:rsidP="004376A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CDF43FB"/>
    <w:multiLevelType w:val="multilevel"/>
    <w:tmpl w:val="EC24E032"/>
    <w:lvl w:ilvl="0">
      <w:start w:val="1"/>
      <w:numFmt w:val="russianLow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>
    <w:nsid w:val="1F79138B"/>
    <w:multiLevelType w:val="hybridMultilevel"/>
    <w:tmpl w:val="057CE2D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26FD62BB"/>
    <w:multiLevelType w:val="hybridMultilevel"/>
    <w:tmpl w:val="4E64BF9A"/>
    <w:lvl w:ilvl="0" w:tplc="40C409B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6FC35B1A"/>
    <w:multiLevelType w:val="hybridMultilevel"/>
    <w:tmpl w:val="1DA0F7D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FFA204B"/>
    <w:multiLevelType w:val="hybridMultilevel"/>
    <w:tmpl w:val="2C04ECF8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abstractNum w:abstractNumId="5">
    <w:nsid w:val="70DF6966"/>
    <w:multiLevelType w:val="hybridMultilevel"/>
    <w:tmpl w:val="58729A0C"/>
    <w:lvl w:ilvl="0" w:tplc="0419000F">
      <w:start w:val="1"/>
      <w:numFmt w:val="decimal"/>
      <w:lvlText w:val="%1."/>
      <w:lvlJc w:val="left"/>
      <w:pPr>
        <w:tabs>
          <w:tab w:val="num" w:pos="1425"/>
        </w:tabs>
        <w:ind w:left="1425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45"/>
        </w:tabs>
        <w:ind w:left="2145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65"/>
        </w:tabs>
        <w:ind w:left="2865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585"/>
        </w:tabs>
        <w:ind w:left="3585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05"/>
        </w:tabs>
        <w:ind w:left="4305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25"/>
        </w:tabs>
        <w:ind w:left="5025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45"/>
        </w:tabs>
        <w:ind w:left="5745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65"/>
        </w:tabs>
        <w:ind w:left="6465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185"/>
        </w:tabs>
        <w:ind w:left="7185" w:hanging="180"/>
      </w:pPr>
    </w:lvl>
  </w:abstractNum>
  <w:num w:numId="1">
    <w:abstractNumId w:val="0"/>
  </w:num>
  <w:num w:numId="2">
    <w:abstractNumId w:val="2"/>
  </w:num>
  <w:num w:numId="3">
    <w:abstractNumId w:val="3"/>
  </w:num>
  <w:num w:numId="4">
    <w:abstractNumId w:val="1"/>
  </w:num>
  <w:num w:numId="5">
    <w:abstractNumId w:val="5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A3391"/>
    <w:rsid w:val="00071CB4"/>
    <w:rsid w:val="00077E82"/>
    <w:rsid w:val="000F42BA"/>
    <w:rsid w:val="00136579"/>
    <w:rsid w:val="00171872"/>
    <w:rsid w:val="0022553A"/>
    <w:rsid w:val="00271715"/>
    <w:rsid w:val="00340216"/>
    <w:rsid w:val="00395CD9"/>
    <w:rsid w:val="003B0C13"/>
    <w:rsid w:val="003B1AA2"/>
    <w:rsid w:val="003C7582"/>
    <w:rsid w:val="00421D52"/>
    <w:rsid w:val="00427470"/>
    <w:rsid w:val="004376A9"/>
    <w:rsid w:val="004A79F4"/>
    <w:rsid w:val="004C1882"/>
    <w:rsid w:val="00545624"/>
    <w:rsid w:val="005F4A41"/>
    <w:rsid w:val="00604334"/>
    <w:rsid w:val="006E2554"/>
    <w:rsid w:val="0072699C"/>
    <w:rsid w:val="007A3391"/>
    <w:rsid w:val="007C77F4"/>
    <w:rsid w:val="008E1817"/>
    <w:rsid w:val="00A27DDA"/>
    <w:rsid w:val="00A30CFF"/>
    <w:rsid w:val="00A87D91"/>
    <w:rsid w:val="00AF17D0"/>
    <w:rsid w:val="00B05832"/>
    <w:rsid w:val="00B24504"/>
    <w:rsid w:val="00B84B0E"/>
    <w:rsid w:val="00BA5FF6"/>
    <w:rsid w:val="00BD3719"/>
    <w:rsid w:val="00BD3844"/>
    <w:rsid w:val="00C30644"/>
    <w:rsid w:val="00CF5BAA"/>
    <w:rsid w:val="00D25FD2"/>
    <w:rsid w:val="00D31A34"/>
    <w:rsid w:val="00D568C9"/>
    <w:rsid w:val="00DD26DD"/>
    <w:rsid w:val="00E108D1"/>
    <w:rsid w:val="00E43081"/>
    <w:rsid w:val="00E720F1"/>
    <w:rsid w:val="00E87275"/>
    <w:rsid w:val="00EA0024"/>
    <w:rsid w:val="00EB6337"/>
    <w:rsid w:val="00EF0BE5"/>
    <w:rsid w:val="00F065A6"/>
    <w:rsid w:val="00F3312E"/>
    <w:rsid w:val="00F3607E"/>
    <w:rsid w:val="00FB3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72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376A9"/>
  </w:style>
  <w:style w:type="paragraph" w:styleId="a5">
    <w:name w:val="footer"/>
    <w:basedOn w:val="a"/>
    <w:link w:val="a6"/>
    <w:uiPriority w:val="99"/>
    <w:unhideWhenUsed/>
    <w:rsid w:val="0043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376A9"/>
  </w:style>
  <w:style w:type="paragraph" w:styleId="a7">
    <w:name w:val="Balloon Text"/>
    <w:basedOn w:val="a"/>
    <w:link w:val="a8"/>
    <w:uiPriority w:val="99"/>
    <w:semiHidden/>
    <w:unhideWhenUsed/>
    <w:rsid w:val="003B0C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B0C13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8727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43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4376A9"/>
  </w:style>
  <w:style w:type="paragraph" w:styleId="a5">
    <w:name w:val="footer"/>
    <w:basedOn w:val="a"/>
    <w:link w:val="a6"/>
    <w:uiPriority w:val="99"/>
    <w:unhideWhenUsed/>
    <w:rsid w:val="004376A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4376A9"/>
  </w:style>
  <w:style w:type="paragraph" w:styleId="a7">
    <w:name w:val="Balloon Text"/>
    <w:basedOn w:val="a"/>
    <w:link w:val="a8"/>
    <w:uiPriority w:val="99"/>
    <w:semiHidden/>
    <w:unhideWhenUsed/>
    <w:rsid w:val="003B0C1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3B0C1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7.png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2.bin"/><Relationship Id="rId50" Type="http://schemas.openxmlformats.org/officeDocument/2006/relationships/footer" Target="footer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2.bin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10" Type="http://schemas.openxmlformats.org/officeDocument/2006/relationships/image" Target="media/image2.wmf"/><Relationship Id="rId19" Type="http://schemas.openxmlformats.org/officeDocument/2006/relationships/image" Target="media/image8.wmf"/><Relationship Id="rId31" Type="http://schemas.openxmlformats.org/officeDocument/2006/relationships/image" Target="media/image13.wmf"/><Relationship Id="rId44" Type="http://schemas.openxmlformats.org/officeDocument/2006/relationships/image" Target="media/image18.wmf"/><Relationship Id="rId52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3.bin"/><Relationship Id="rId8" Type="http://schemas.openxmlformats.org/officeDocument/2006/relationships/image" Target="media/image1.wmf"/><Relationship Id="rId51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3.png"/><Relationship Id="rId17" Type="http://schemas.openxmlformats.org/officeDocument/2006/relationships/image" Target="media/image6.png"/><Relationship Id="rId25" Type="http://schemas.openxmlformats.org/officeDocument/2006/relationships/oleObject" Target="embeddings/oleObject8.bin"/><Relationship Id="rId33" Type="http://schemas.openxmlformats.org/officeDocument/2006/relationships/image" Target="media/image14.wmf"/><Relationship Id="rId38" Type="http://schemas.openxmlformats.org/officeDocument/2006/relationships/image" Target="media/image16.wmf"/><Relationship Id="rId46" Type="http://schemas.openxmlformats.org/officeDocument/2006/relationships/oleObject" Target="embeddings/oleObject21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footnotes" Target="footnot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</TotalTime>
  <Pages>9</Pages>
  <Words>2106</Words>
  <Characters>12006</Characters>
  <Application>Microsoft Office Word</Application>
  <DocSecurity>0</DocSecurity>
  <Lines>100</Lines>
  <Paragraphs>2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140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Т2</dc:creator>
  <cp:lastModifiedBy>ИТ2</cp:lastModifiedBy>
  <cp:revision>17</cp:revision>
  <dcterms:created xsi:type="dcterms:W3CDTF">2016-10-02T23:16:00Z</dcterms:created>
  <dcterms:modified xsi:type="dcterms:W3CDTF">2016-10-03T21:21:00Z</dcterms:modified>
</cp:coreProperties>
</file>